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  <p:sldMasterId id="2147483791" r:id="rId2"/>
  </p:sldMasterIdLst>
  <p:sldIdLst>
    <p:sldId id="256" r:id="rId3"/>
    <p:sldId id="257" r:id="rId4"/>
    <p:sldId id="276" r:id="rId5"/>
    <p:sldId id="277" r:id="rId6"/>
    <p:sldId id="278" r:id="rId7"/>
    <p:sldId id="260" r:id="rId8"/>
    <p:sldId id="262" r:id="rId9"/>
    <p:sldId id="263" r:id="rId10"/>
    <p:sldId id="264" r:id="rId11"/>
    <p:sldId id="265" r:id="rId12"/>
    <p:sldId id="279" r:id="rId13"/>
    <p:sldId id="280" r:id="rId14"/>
    <p:sldId id="281" r:id="rId15"/>
    <p:sldId id="282" r:id="rId16"/>
    <p:sldId id="269" r:id="rId17"/>
    <p:sldId id="283" r:id="rId18"/>
    <p:sldId id="272" r:id="rId19"/>
    <p:sldId id="284" r:id="rId20"/>
    <p:sldId id="275" r:id="rId21"/>
    <p:sldId id="285" r:id="rId22"/>
    <p:sldId id="286" r:id="rId23"/>
    <p:sldId id="287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558FB7C3-9A86-4D4A-B483-1F6ECAC6BA9E}">
          <p14:sldIdLst>
            <p14:sldId id="256"/>
            <p14:sldId id="257"/>
            <p14:sldId id="276"/>
            <p14:sldId id="277"/>
            <p14:sldId id="278"/>
          </p14:sldIdLst>
        </p14:section>
        <p14:section name="Раздел без заголовка" id="{2C1E6B8E-10F6-42C1-8459-8EE97113D60C}">
          <p14:sldIdLst>
            <p14:sldId id="260"/>
            <p14:sldId id="262"/>
            <p14:sldId id="263"/>
            <p14:sldId id="264"/>
            <p14:sldId id="265"/>
            <p14:sldId id="279"/>
            <p14:sldId id="280"/>
            <p14:sldId id="281"/>
            <p14:sldId id="282"/>
            <p14:sldId id="269"/>
            <p14:sldId id="283"/>
            <p14:sldId id="272"/>
            <p14:sldId id="284"/>
            <p14:sldId id="275"/>
            <p14:sldId id="285"/>
            <p14:sldId id="286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0" y="2226503"/>
            <a:ext cx="5917679" cy="2550877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4777380"/>
            <a:ext cx="5917679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498080" y="1828800"/>
            <a:ext cx="990599" cy="22865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236208" y="3264408"/>
            <a:ext cx="3859795" cy="22866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175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10204164">
              <a:off x="426788" y="456424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Rectangle 15"/>
            <p:cNvSpPr/>
            <p:nvPr/>
          </p:nvSpPr>
          <p:spPr>
            <a:xfrm>
              <a:off x="421503" y="402165"/>
              <a:ext cx="8327939" cy="314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0800000">
              <a:off x="485023" y="2670079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4961454"/>
            <a:ext cx="642200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1" y="685800"/>
            <a:ext cx="6422004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0" y="5528192"/>
            <a:ext cx="6422004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8554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2780895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Rectangle 8"/>
            <p:cNvSpPr/>
            <p:nvPr/>
          </p:nvSpPr>
          <p:spPr>
            <a:xfrm>
              <a:off x="485023" y="4343399"/>
              <a:ext cx="8182128" cy="211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>
              <a:off x="485023" y="2854646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2005" cy="1692720"/>
          </a:xfrm>
        </p:spPr>
        <p:txBody>
          <a:bodyPr/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488023"/>
            <a:ext cx="6422005" cy="2536857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6185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430920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0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3" name="TextBox 22"/>
          <p:cNvSpPr txBox="1"/>
          <p:nvPr/>
        </p:nvSpPr>
        <p:spPr bwMode="gray">
          <a:xfrm>
            <a:off x="647430" y="651690"/>
            <a:ext cx="6015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 bwMode="gray">
          <a:xfrm>
            <a:off x="7069418" y="2900292"/>
            <a:ext cx="6190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060" y="927099"/>
            <a:ext cx="6160385" cy="2882179"/>
          </a:xfrm>
        </p:spPr>
        <p:txBody>
          <a:bodyPr anchor="ctr"/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387278" y="3809278"/>
            <a:ext cx="5646143" cy="333113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5000816"/>
            <a:ext cx="6343673" cy="101061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9480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/>
            <p:nvPr/>
          </p:nvSpPr>
          <p:spPr bwMode="gray">
            <a:xfrm rot="21010068">
              <a:off x="6359946" y="431124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7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2057400"/>
            <a:ext cx="6422005" cy="20955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1" y="5024908"/>
            <a:ext cx="6422004" cy="994891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467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3593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2489200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440" y="3147164"/>
            <a:ext cx="2313432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05614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08471" y="3147164"/>
            <a:ext cx="2318918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60935" y="3147164"/>
            <a:ext cx="2316625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294530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7298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345260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4179596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9055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439" y="4837558"/>
            <a:ext cx="2313432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11125" y="4179595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53189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11125" y="484820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4179596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9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08641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58642" y="483755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3290019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37521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301" y="6387910"/>
            <a:ext cx="990599" cy="228659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6133" y="6387910"/>
            <a:ext cx="3859795" cy="22866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6644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20420" cy="6860798"/>
            <a:chOff x="-1588" y="0"/>
            <a:chExt cx="9120420" cy="6860798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4966650">
              <a:off x="4673046" y="5107506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</p:grpSp>
      <p:sp>
        <p:nvSpPr>
          <p:cNvPr id="17" name="Rectangle 16"/>
          <p:cNvSpPr/>
          <p:nvPr/>
        </p:nvSpPr>
        <p:spPr>
          <a:xfrm>
            <a:off x="414867" y="402165"/>
            <a:ext cx="4610565" cy="60536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 bwMode="gray">
          <a:xfrm rot="5400000">
            <a:off x="1299309" y="1765596"/>
            <a:ext cx="5995993" cy="3326809"/>
          </a:xfrm>
          <a:custGeom>
            <a:avLst/>
            <a:gdLst/>
            <a:ahLst/>
            <a:cxnLst/>
            <a:rect l="0" t="0" r="r" b="b"/>
            <a:pathLst>
              <a:path w="4960" h="2752">
                <a:moveTo>
                  <a:pt x="0" y="0"/>
                </a:moveTo>
                <a:lnTo>
                  <a:pt x="0" y="324"/>
                </a:lnTo>
                <a:lnTo>
                  <a:pt x="0" y="1992"/>
                </a:lnTo>
                <a:lnTo>
                  <a:pt x="0" y="2752"/>
                </a:lnTo>
                <a:lnTo>
                  <a:pt x="4960" y="2752"/>
                </a:lnTo>
                <a:lnTo>
                  <a:pt x="4960" y="1992"/>
                </a:lnTo>
                <a:lnTo>
                  <a:pt x="4960" y="324"/>
                </a:lnTo>
                <a:lnTo>
                  <a:pt x="4960" y="0"/>
                </a:lnTo>
                <a:lnTo>
                  <a:pt x="4960" y="0"/>
                </a:lnTo>
                <a:lnTo>
                  <a:pt x="4734" y="34"/>
                </a:lnTo>
                <a:lnTo>
                  <a:pt x="4510" y="64"/>
                </a:lnTo>
                <a:lnTo>
                  <a:pt x="4284" y="90"/>
                </a:lnTo>
                <a:lnTo>
                  <a:pt x="4060" y="114"/>
                </a:lnTo>
                <a:lnTo>
                  <a:pt x="3836" y="132"/>
                </a:lnTo>
                <a:lnTo>
                  <a:pt x="3614" y="146"/>
                </a:lnTo>
                <a:lnTo>
                  <a:pt x="3392" y="158"/>
                </a:lnTo>
                <a:lnTo>
                  <a:pt x="3174" y="166"/>
                </a:lnTo>
                <a:lnTo>
                  <a:pt x="2960" y="172"/>
                </a:lnTo>
                <a:lnTo>
                  <a:pt x="2748" y="174"/>
                </a:lnTo>
                <a:lnTo>
                  <a:pt x="2542" y="174"/>
                </a:lnTo>
                <a:lnTo>
                  <a:pt x="2338" y="174"/>
                </a:lnTo>
                <a:lnTo>
                  <a:pt x="2140" y="170"/>
                </a:lnTo>
                <a:lnTo>
                  <a:pt x="1948" y="164"/>
                </a:lnTo>
                <a:lnTo>
                  <a:pt x="1762" y="156"/>
                </a:lnTo>
                <a:lnTo>
                  <a:pt x="1582" y="148"/>
                </a:lnTo>
                <a:lnTo>
                  <a:pt x="1410" y="138"/>
                </a:lnTo>
                <a:lnTo>
                  <a:pt x="1244" y="128"/>
                </a:lnTo>
                <a:lnTo>
                  <a:pt x="1088" y="116"/>
                </a:lnTo>
                <a:lnTo>
                  <a:pt x="938" y="104"/>
                </a:lnTo>
                <a:lnTo>
                  <a:pt x="668" y="78"/>
                </a:lnTo>
                <a:lnTo>
                  <a:pt x="438" y="54"/>
                </a:lnTo>
                <a:lnTo>
                  <a:pt x="254" y="34"/>
                </a:lnTo>
                <a:lnTo>
                  <a:pt x="116" y="1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18" name="Freeform 5"/>
          <p:cNvSpPr>
            <a:spLocks noEditPoints="1"/>
          </p:cNvSpPr>
          <p:nvPr/>
        </p:nvSpPr>
        <p:spPr bwMode="gray">
          <a:xfrm>
            <a:off x="0" y="0"/>
            <a:ext cx="9144000" cy="6858000"/>
          </a:xfrm>
          <a:custGeom>
            <a:avLst/>
            <a:gdLst/>
            <a:ahLst/>
            <a:cxnLst/>
            <a:rect l="0" t="0" r="r" b="b"/>
            <a:pathLst>
              <a:path w="5760" h="4320">
                <a:moveTo>
                  <a:pt x="0" y="0"/>
                </a:moveTo>
                <a:lnTo>
                  <a:pt x="0" y="4320"/>
                </a:lnTo>
                <a:lnTo>
                  <a:pt x="5760" y="4320"/>
                </a:lnTo>
                <a:lnTo>
                  <a:pt x="5760" y="0"/>
                </a:lnTo>
                <a:lnTo>
                  <a:pt x="0" y="0"/>
                </a:lnTo>
                <a:close/>
                <a:moveTo>
                  <a:pt x="5444" y="4004"/>
                </a:moveTo>
                <a:lnTo>
                  <a:pt x="324" y="4004"/>
                </a:lnTo>
                <a:lnTo>
                  <a:pt x="324" y="324"/>
                </a:lnTo>
                <a:lnTo>
                  <a:pt x="5444" y="324"/>
                </a:lnTo>
                <a:lnTo>
                  <a:pt x="5444" y="400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4928" y="1447799"/>
            <a:ext cx="1113516" cy="4572001"/>
          </a:xfrm>
        </p:spPr>
        <p:txBody>
          <a:bodyPr vert="eaVert" anchor="ctr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738" y="1447799"/>
            <a:ext cx="4416936" cy="45720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546" y="6365498"/>
            <a:ext cx="3859795" cy="228660"/>
          </a:xfrm>
        </p:spPr>
        <p:txBody>
          <a:bodyPr/>
          <a:lstStyle/>
          <a:p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52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8858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067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6343672" cy="70986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83450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8514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19077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81346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7614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8644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93066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73715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00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2324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21805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6200000">
              <a:off x="3105027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/>
            <p:nvPr/>
          </p:nvSpPr>
          <p:spPr bwMode="gray">
            <a:xfrm rot="15687606">
              <a:off x="3320102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34" y="2257588"/>
            <a:ext cx="3090672" cy="3020344"/>
          </a:xfrm>
        </p:spPr>
        <p:txBody>
          <a:bodyPr anchor="ctr"/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19261" y="2257588"/>
            <a:ext cx="3082516" cy="302034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10290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18410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5114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5083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98122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3809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440" y="2489200"/>
            <a:ext cx="3636980" cy="353060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1" y="2489203"/>
            <a:ext cx="3636980" cy="35306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1413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9918" y="2489200"/>
            <a:ext cx="3633502" cy="75929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440" y="3248490"/>
            <a:ext cx="3636980" cy="2771311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0581" y="2489200"/>
            <a:ext cx="3636979" cy="75663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0581" y="3245835"/>
            <a:ext cx="3636980" cy="277396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855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934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1465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548536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/>
            <p:nvPr/>
          </p:nvSpPr>
          <p:spPr bwMode="gray">
            <a:xfrm rot="15687606">
              <a:off x="2769747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447800"/>
            <a:ext cx="2712590" cy="149558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927" y="1447800"/>
            <a:ext cx="3632850" cy="4572000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1" y="3086845"/>
            <a:ext cx="2712589" cy="2933701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3161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852610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 rot="15687606">
              <a:off x="3074559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381390"/>
            <a:ext cx="2987089" cy="157480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22909" y="1320800"/>
            <a:ext cx="2791102" cy="42164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086100"/>
            <a:ext cx="2987089" cy="24511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638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21010068">
              <a:off x="6359946" y="179029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5" name="Freeform 24"/>
            <p:cNvSpPr/>
            <p:nvPr/>
          </p:nvSpPr>
          <p:spPr bwMode="gray">
            <a:xfrm>
              <a:off x="485023" y="1856450"/>
              <a:ext cx="8173954" cy="4535226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440" y="927099"/>
            <a:ext cx="6345260" cy="709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4382" y="2489200"/>
            <a:ext cx="6345260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 b="1" i="0">
                <a:solidFill>
                  <a:schemeClr val="accent1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 b="1" i="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26" name="Rectangle 25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227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  <p:sldLayoutId id="214748376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83464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3444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0876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5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2.03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41607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  <p:sldLayoutId id="2147483805" r:id="rId14"/>
    <p:sldLayoutId id="2147483806" r:id="rId15"/>
    <p:sldLayoutId id="2147483807" r:id="rId16"/>
    <p:sldLayoutId id="2147483808" r:id="rId17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dirty="0">
                <a:effectLst/>
              </a:rPr>
              <a:t>Лекція 13.</a:t>
            </a:r>
            <a:r>
              <a:rPr lang="ru-RU">
                <a:effectLst/>
              </a:rPr>
              <a:t/>
            </a:r>
            <a:br>
              <a:rPr lang="ru-RU">
                <a:effectLst/>
              </a:rPr>
            </a:br>
            <a:r>
              <a:rPr lang="uk-UA" smtClean="0">
                <a:effectLst/>
              </a:rPr>
              <a:t>Якість </a:t>
            </a:r>
            <a:r>
              <a:rPr lang="uk-UA" dirty="0">
                <a:effectLst/>
              </a:rPr>
              <a:t>та конкурентоспроможність продукції</a:t>
            </a:r>
            <a:r>
              <a:rPr lang="uk-UA" dirty="0" smtClean="0">
                <a:effectLst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2654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инники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курентоспроможност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ції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23528" y="2204864"/>
            <a:ext cx="8229600" cy="4525963"/>
          </a:xfrm>
        </p:spPr>
        <p:txBody>
          <a:bodyPr>
            <a:normAutofit/>
          </a:bodyPr>
          <a:lstStyle/>
          <a:p>
            <a:r>
              <a:rPr lang="uk-UA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Продукт </a:t>
            </a:r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відображає рівень якості продукції, її стиль, унікальність, гарантії та рівень обслуговування, зруч­ність у використанні).</a:t>
            </a:r>
            <a:endParaRPr lang="ru-RU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Ціна (рівень ціни порівняно з іншими конкурентами, систему знижок, форми оплати та можливість відстрочки у </a:t>
            </a:r>
            <a:r>
              <a:rPr lang="uk-UA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атежах</a:t>
            </a:r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що).</a:t>
            </a:r>
            <a:endParaRPr lang="ru-RU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Канали збуту (характеризує форми збуту, стан ринку, систему транспортування та складування).</a:t>
            </a:r>
            <a:endParaRPr lang="ru-RU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Реалізація (відображає ефективність діяльності маркетингових служб, дієвість реклами, використання систем просування товару на ринок тощо).</a:t>
            </a:r>
            <a:endParaRPr lang="ru-RU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Рівень кадрового потенціалу та управлінських структур (кваліфікаційний рівень персоналу підприємства, ефективність використання кадрового потенціалу, прогресивність управлінської структури та її мобільність тощо).</a:t>
            </a:r>
            <a:endParaRPr lang="ru-RU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295539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2509" y="188640"/>
            <a:ext cx="7055380" cy="1400530"/>
          </a:xfrm>
        </p:spPr>
        <p:txBody>
          <a:bodyPr/>
          <a:lstStyle/>
          <a:p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ка оцінки рівня конкурентоспроможності товару передбачає проведення розрахунків у декілька етапів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2276872"/>
            <a:ext cx="7992888" cy="4464496"/>
          </a:xfrm>
        </p:spPr>
        <p:txBody>
          <a:bodyPr>
            <a:norm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із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нку і вимог споживачів з метою визначення номенклатури параметрів (нормативних, технічних, економічних), вибір найбільш конкурентоспроможного товару - зразка для порівняння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численн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иничних показників за окремими параметрами та визначення сукупності параметрів двох товарів для порівняння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 групових показників на основі одиничних, що у кількісному виразі відображають відмінність між характеристиками аналізованої продукції та потребами споживачів окремої групи параметрів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 інтегрального показника з усіх груп пара­метрів в цілому, який вказує на рівень конкурентоспромож­ності аналізованого виробу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17072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908720"/>
            <a:ext cx="8208912" cy="57606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талон для порівнянн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є належати до однієї групи товарів з аналізованим виробом, мати визначені умови використання і функціональне призначення, бути характерним для вибраного ринку і мати максимальну кількість переваг для покупців. Товар-еталон повинен повністю відповідати нормативним вимогам майбутнього ринку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 нормативних параметрів для оцінки конкурентоспроможності забезпечується за допомогою альтернативного методу, і застосовуваний показник має лише два значенн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- якщо товар відповідає нормі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- якщо не відповідає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76451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245766"/>
            <a:ext cx="8136904" cy="649560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 групового показника, що характеризує від­повідність ринковим потребам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ічних параметрів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п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здійснюється за формулою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одиничний показник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ехнічного параметра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га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 параметра в загальній їх сукупності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-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ількість параметрів, що підлягають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інюванню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ічн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ки здійснюються щодо товару-конкурента (товару-еталону), і порівняння двох групових показників дозволяє визначити рівень конкурентоспроможності аналізованого товару за технічними параметрами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­рахунки здійснюються за формулою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П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казник конкурентоспроможності товару за технічними параметрами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П1,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П2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відповідні групові показники технічних параметрів порівнюваних товарів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51520" y="-217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51520" y="227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ru-RU" alt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25803"/>
              </p:ext>
            </p:extLst>
          </p:nvPr>
        </p:nvGraphicFramePr>
        <p:xfrm>
          <a:off x="2051720" y="945225"/>
          <a:ext cx="1656184" cy="66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752480" imgH="698400" progId="Equation.DSMT4">
                  <p:embed/>
                </p:oleObj>
              </mc:Choice>
              <mc:Fallback>
                <p:oleObj name="Equation" r:id="rId3" imgW="175248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45225"/>
                        <a:ext cx="1656184" cy="66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282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68652"/>
              </p:ext>
            </p:extLst>
          </p:nvPr>
        </p:nvGraphicFramePr>
        <p:xfrm>
          <a:off x="2195736" y="4149080"/>
          <a:ext cx="1296144" cy="97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346040" imgH="1015920" progId="Equation.DSMT4">
                  <p:embed/>
                </p:oleObj>
              </mc:Choice>
              <mc:Fallback>
                <p:oleObj name="Equation" r:id="rId5" imgW="1346040" imgH="1015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1296144" cy="976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0" y="5077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ru-RU" alt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40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6632"/>
            <a:ext cx="8568952" cy="66247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уповий показник конкурентоспроможності за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оно­мічними параметрами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п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обчислюється за формулою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иничний показник і-го економічного параметр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іввідношення групових економічних показників аналізованого товару і товару-еталона визначається за формулою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п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показник конкурентоспроможності товару за економічними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ами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П1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П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відповідні групові показники економічних параметрів порівнюваних товарів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тегральний показник конкурентоспроможності товару (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с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обчислюєтьс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с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, то виріб, що аналізується, має конкурентні переваги щодо товару-еталона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І</a:t>
            </a:r>
            <a:r>
              <a:rPr lang="uk-U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с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, то він «програватиме» товару-конкуренту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88705"/>
              </p:ext>
            </p:extLst>
          </p:nvPr>
        </p:nvGraphicFramePr>
        <p:xfrm>
          <a:off x="5580112" y="390526"/>
          <a:ext cx="2016224" cy="79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562040" imgH="609480" progId="Equation.DSMT4">
                  <p:embed/>
                </p:oleObj>
              </mc:Choice>
              <mc:Fallback>
                <p:oleObj name="Equation" r:id="rId3" imgW="156204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90526"/>
                        <a:ext cx="2016224" cy="790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34435"/>
              </p:ext>
            </p:extLst>
          </p:nvPr>
        </p:nvGraphicFramePr>
        <p:xfrm>
          <a:off x="5220072" y="1911103"/>
          <a:ext cx="1224136" cy="87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409400" imgH="1015920" progId="Equation.DSMT4">
                  <p:embed/>
                </p:oleObj>
              </mc:Choice>
              <mc:Fallback>
                <p:oleObj name="Equation" r:id="rId5" imgW="140940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11103"/>
                        <a:ext cx="1224136" cy="876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ru-RU" alt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579"/>
              </p:ext>
            </p:extLst>
          </p:nvPr>
        </p:nvGraphicFramePr>
        <p:xfrm>
          <a:off x="3263900" y="4437112"/>
          <a:ext cx="1308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1307880" imgH="736560" progId="Equation.DSMT4">
                  <p:embed/>
                </p:oleObj>
              </mc:Choice>
              <mc:Fallback>
                <p:oleObj name="Equation" r:id="rId7" imgW="13078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37112"/>
                        <a:ext cx="13081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" y="593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5117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84710" y="452718"/>
            <a:ext cx="8335762" cy="1536122"/>
          </a:xfrm>
        </p:spPr>
        <p:txBody>
          <a:bodyPr>
            <a:noAutofit/>
          </a:bodyPr>
          <a:lstStyle/>
          <a:p>
            <a:r>
              <a:rPr lang="ru-RU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</a:t>
            </a:r>
            <a:r>
              <a:rPr lang="uk-UA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4. </a:t>
            </a:r>
            <a:r>
              <a:rPr lang="uk-UA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іння якістю та конкурентоспроможністю продукції. Стандартизація та сертифікація продукції</a:t>
            </a:r>
            <a:r>
              <a:rPr lang="uk-UA" sz="32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251520" y="2420888"/>
            <a:ext cx="8229600" cy="4104456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іння якістю -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 дії, спрямовані на встановлення, забезпечення і підтримку необхідного рівня якості продукції в процесі її проектування, виробництва та експлуатації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09728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 стандартизації продукції регулюється сукупністю нормативно-технічної документації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ладові елементи механізму управління якістю продукції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ування і планування виробництва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имулювання виробництва продукції високої якості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 за виробництвом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изація і сертифікація продукції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88196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332656"/>
            <a:ext cx="8496944" cy="6264696"/>
          </a:xfrm>
        </p:spPr>
        <p:txBody>
          <a:bodyPr/>
          <a:lstStyle/>
          <a:p>
            <a:pPr marL="0" indent="0">
              <a:buNone/>
            </a:pPr>
            <a:r>
              <a:rPr lang="uk-UA" b="1" dirty="0"/>
              <a:t>Управління конкурентоспроможністю </a:t>
            </a:r>
            <a:r>
              <a:rPr lang="uk-UA" dirty="0"/>
              <a:t>- це встановлення оптимального співвідношення між чинниками забезпечення конкурентоспроможності (якістю, ціною, системою збуту, обслуговуванням та ін.).</a:t>
            </a:r>
            <a:endParaRPr lang="ru-RU" dirty="0"/>
          </a:p>
          <a:p>
            <a:pPr marL="0" indent="0" algn="ctr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і цього мають вирішуватись завданн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іпшення якості самої продукції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иження витрат на її виробництво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ідвищення економічності оперативності післ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даж­ного обслуговування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фективним засобом управління якістю і конкурентоспроможністю є </a:t>
            </a:r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изація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а включає комплекс норм, правил і вимог до якості продукції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89043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07504" y="116632"/>
            <a:ext cx="8856984" cy="6336704"/>
          </a:xfrm>
        </p:spPr>
        <p:txBody>
          <a:bodyPr>
            <a:noAutofit/>
          </a:bodyPr>
          <a:lstStyle/>
          <a:p>
            <a:pPr marL="109728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изаці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ції охоплює: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встановлення вимог до якості продукції, сировини, матеріалів, напівфабрикатів, комплектуючих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встановлення норм, правил в галузі проектування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формування єдиної системи показників якості продук­ції, методів її контролю, випробувань, єдиних термі­нів і позначень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створення єдиних систем класифікації і кодування продукції тощо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тифікація продукції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один із важливих елементів системи управління якістю, який передбачає оцінку відпо­відності продукції певним вимогам та видачу певного документа-сертифіката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тифікат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це документ, що засвідчує високий рівень якості продукції та її відповідність вимогам міжнародних стандартів ISO серії 9000. В Україні існує обов'язкова і добровільна сертифікація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в'язкова сертифікаці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дійснюється в межах державної системи управління господарськими суб'єктами, охоплює перевірку та випробування продукції, державний нагляд за сертифікованими виробами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76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340768"/>
            <a:ext cx="8856984" cy="3744416"/>
          </a:xfrm>
        </p:spPr>
        <p:txBody>
          <a:bodyPr/>
          <a:lstStyle/>
          <a:p>
            <a:pPr marL="0" indent="0">
              <a:buNone/>
            </a:pPr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ровільна сертифікаці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 проводитись на відповідність вимогам, які не є обов'язковими, за ініціативою суб'єкта господарювання на договірних засадах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гідно з вимогами чинного вітчизняного законодавства сертифікація продукції в Україні здійснюється в рамках державної системи сертифікації - </a:t>
            </a:r>
            <a:r>
              <a:rPr lang="uk-UA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крСЕПРО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тифікацію здійснюють державні випробувальні центри </a:t>
            </a:r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ВЦ)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найважливіших видів продукції. На сертифіковану продукцію видається сертифікат відповідності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ий містить спеціальний знак відповідності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ічним знаком позначається і сама продукція; він інформує споживачів про те, що продукція є сертифікованою за системою </a:t>
            </a:r>
            <a:r>
              <a:rPr lang="uk-UA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крСЕПРО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8558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1656184"/>
          </a:xfrm>
        </p:spPr>
        <p:txBody>
          <a:bodyPr>
            <a:noAutofit/>
          </a:bodyPr>
          <a:lstStyle/>
          <a:p>
            <a:r>
              <a:rPr lang="uk-UA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3.5. Економічна ефективність підвищення якості та конкурентоспроможності продукції та шляхи її підвищення</a:t>
            </a:r>
            <a:r>
              <a:rPr lang="uk-UA" sz="32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23528" y="1844824"/>
            <a:ext cx="8640960" cy="4896544"/>
          </a:xfrm>
        </p:spPr>
        <p:txBody>
          <a:bodyPr/>
          <a:lstStyle/>
          <a:p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ономічна ефективність поліпшення якості продук­ції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зується розміром додатково отриманого при­бутку від виробництва і реалізації продукції підвищеної якості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чний економічний ефект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або річний прибуток від поліпшення якості) (</a:t>
            </a:r>
            <a:r>
              <a:rPr lang="uk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обчислюється за формулою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приріст прибутку за рахунок реалізації одиниці продукції підвищеної якості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итомі капіталовкладення на проведення заходів щодо поліпшення якості продукції, грн./од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сяг продукції поліпшеної якості в натуральних одиницях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56577"/>
              </p:ext>
            </p:extLst>
          </p:nvPr>
        </p:nvGraphicFramePr>
        <p:xfrm>
          <a:off x="2123728" y="3573016"/>
          <a:ext cx="3100041" cy="47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247840" imgH="342720" progId="Equation.DSMT4">
                  <p:embed/>
                </p:oleObj>
              </mc:Choice>
              <mc:Fallback>
                <p:oleObj name="Equation" r:id="rId3" imgW="224784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73016"/>
                        <a:ext cx="3100041" cy="472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495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>
                <a:effectLst/>
              </a:rPr>
              <a:t>Тема 13.1. Поняття і показники якості продукції</a:t>
            </a:r>
            <a:r>
              <a:rPr lang="uk-UA" dirty="0" smtClean="0">
                <a:effectLst/>
              </a:rPr>
              <a:t>.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864382" y="2489200"/>
            <a:ext cx="7740066" cy="4036144"/>
          </a:xfrm>
        </p:spPr>
        <p:txBody>
          <a:bodyPr>
            <a:normAutofit/>
          </a:bodyPr>
          <a:lstStyle/>
          <a:p>
            <a:r>
              <a:rPr lang="uk-UA" sz="2400" dirty="0"/>
              <a:t>Під </a:t>
            </a:r>
            <a:r>
              <a:rPr lang="uk-UA" sz="2400" b="1" dirty="0"/>
              <a:t>якістю продукції</a:t>
            </a:r>
            <a:r>
              <a:rPr lang="uk-UA" sz="2400" dirty="0"/>
              <a:t> розуміють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купність</a:t>
            </a:r>
            <a:r>
              <a:rPr lang="uk-UA" sz="2400" dirty="0"/>
              <a:t> властивостей, що зумовлюють придатність продукції задовольняти певні потреби споживачів відповідно до її призначення</a:t>
            </a:r>
            <a:r>
              <a:rPr lang="uk-UA" sz="2400" dirty="0" smtClean="0"/>
              <a:t>.</a:t>
            </a:r>
          </a:p>
          <a:p>
            <a:r>
              <a:rPr lang="uk-UA" sz="2400" dirty="0"/>
              <a:t>Якість продукції пов'язана із </a:t>
            </a:r>
            <a:r>
              <a:rPr lang="uk-UA" sz="2400" b="1" dirty="0"/>
              <a:t>споживною вартістю товару, </a:t>
            </a:r>
            <a:r>
              <a:rPr lang="uk-UA" sz="2400" dirty="0"/>
              <a:t>але ці поняття не тотожні. Споживна вартість характеризує задоволення певної потреби споживачів, корисність речі, а якість - міру задоволення цієї потреби, яка виявляється у споживанні.</a:t>
            </a:r>
            <a:endParaRPr lang="ru-RU" sz="24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593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712968" cy="640871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поліпшення якості продукції знаходить відображення у підвищенні її сортності, то 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датковий прибуток створюється за рахунок підвищеної ціни на продукцію вищого сорту (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uk-UA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u="sng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ru-RU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Ц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відповідно, ціна одиниці продукції нижчого і вищого сорту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собівартість одиниці продукції нижчого і вищого сорту, грн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марний річний економічний ефект від підвищення яко­сті продукції (</a:t>
            </a:r>
            <a:r>
              <a:rPr lang="uk-UA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u="sng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ум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ться як сума річних економічних ефектів при її виробництві і споживанні (експлуатації)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чний 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ономічний ефект у виробника продукції поліпшеної якості (</a:t>
            </a:r>
            <a:r>
              <a:rPr lang="uk-UA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u="sng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uk-U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 бути також обчислений як різ­ниця приведених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трат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виробництво продукції поліп­шеної і попередньої якості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собівартість виготовлення одиниці продукції, відповідно, попередньої і поліпшеної якості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питомі капіталовкладення у виробництво продукції, відповідно, попередньої і поліпшеної якості, грн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00866"/>
              </p:ext>
            </p:extLst>
          </p:nvPr>
        </p:nvGraphicFramePr>
        <p:xfrm>
          <a:off x="4366193" y="972207"/>
          <a:ext cx="3357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193" y="972207"/>
                        <a:ext cx="33575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41418"/>
              </p:ext>
            </p:extLst>
          </p:nvPr>
        </p:nvGraphicFramePr>
        <p:xfrm>
          <a:off x="3491880" y="3012568"/>
          <a:ext cx="2553095" cy="6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12568"/>
                        <a:ext cx="2553095" cy="645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41672"/>
              </p:ext>
            </p:extLst>
          </p:nvPr>
        </p:nvGraphicFramePr>
        <p:xfrm>
          <a:off x="1907704" y="4653136"/>
          <a:ext cx="3865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3860640" imgH="507960" progId="Equation.DSMT4">
                  <p:embed/>
                </p:oleObj>
              </mc:Choice>
              <mc:Fallback>
                <p:oleObj name="Equation" r:id="rId7" imgW="38606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38655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088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6632"/>
            <a:ext cx="8640960" cy="6624736"/>
          </a:xfrm>
        </p:spPr>
        <p:txBody>
          <a:bodyPr/>
          <a:lstStyle/>
          <a:p>
            <a:pPr marL="0" indent="0">
              <a:buNone/>
            </a:pP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чний економічний ефект у споживачів продукції більш високої як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може бути обчислений як зміна річної величини одноразових і поточних затрат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питомі капітальні вкладення на придбання й експлуатацію виробів, відповідно, попередньої і підвищеної якості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річна сума експлуатаційних витрат по виробах, відповідно, попередньої і поліпшеної якості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коефіцієнт еквівалентності (спряження) старої продукції новій щодо корисного ефекту (продуктивності, строку служби і т. п.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ряді випадків при поліпшенні якості продукції її собівартість зростає, а ціна залишається без змін, хоча збільшується строк служби нового виробу. В такому разі річний економічний ефект (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може бути обчислений за формулою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собівартість одиниці старого і нового виробу, грн.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uk-U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строк служби старого і нового виробу, років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44545"/>
              </p:ext>
            </p:extLst>
          </p:nvPr>
        </p:nvGraphicFramePr>
        <p:xfrm>
          <a:off x="1259631" y="764704"/>
          <a:ext cx="53308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3835080" imgH="507960" progId="Equation.DSMT4">
                  <p:embed/>
                </p:oleObj>
              </mc:Choice>
              <mc:Fallback>
                <p:oleObj name="Equation" r:id="rId3" imgW="38350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764704"/>
                        <a:ext cx="533084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24155"/>
              </p:ext>
            </p:extLst>
          </p:nvPr>
        </p:nvGraphicFramePr>
        <p:xfrm>
          <a:off x="2843808" y="4365104"/>
          <a:ext cx="29687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273040" imgH="609480" progId="Equation.DSMT4">
                  <p:embed/>
                </p:oleObj>
              </mc:Choice>
              <mc:Fallback>
                <p:oleObj name="Equation" r:id="rId5" imgW="2273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65104"/>
                        <a:ext cx="296877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44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645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16632"/>
            <a:ext cx="8784976" cy="662473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деяких галузях промисловості якість продукції оціню­ється за сортами за 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могою </a:t>
            </a:r>
            <a:r>
              <a:rPr lang="uk-UA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ефіцієнтів сортності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uk-UA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endParaRPr lang="uk-UA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но, випуск продукції нижчого і вищого сорту, одиниць</a:t>
            </a:r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2000"/>
              </a:lnSpc>
              <a:buNone/>
            </a:pP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ливі </a:t>
            </a:r>
            <a:r>
              <a:rPr lang="uk-UA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ляхи підвищення якості та конкурентоспроможності продукції поділяються на:</a:t>
            </a:r>
            <a:endParaRPr lang="ru-RU" sz="22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робничо-технічні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вдосконалення проектування, використання найсучасніших техніки і технології, вхідний контроль якості сировини, матеріалів і комп­лектуючих, поліпшення стандартизації);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ізаційні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вдосконалення організації виробництва і праці, методів технічного контролю, підвищення кваліфікації кадрів, дотримання технологічної і вироб­ничої дисципліни, забезпечення загальної культури виробництва);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кономічні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система прогнозування і планування яко­сті, встановлення прийнятних для виробника і спо­живача цін, економічне стимулювання виробництва високоякісної продукції);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і</a:t>
            </a:r>
            <a:r>
              <a:rPr lang="uk-U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равильна кадрова політика, створення на­лежних умов праці і відпочинку, мотивація праці, ак­тивізація людського чинника)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ови ринку вимагають комплексного використання перелічених можливостей забезпечення виробництва якіс­ної конкурентоспроможної продукції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000"/>
              </a:lnSpc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33850"/>
              </p:ext>
            </p:extLst>
          </p:nvPr>
        </p:nvGraphicFramePr>
        <p:xfrm>
          <a:off x="4558463" y="557957"/>
          <a:ext cx="2520280" cy="86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145960" imgH="736560" progId="Equation.DSMT4">
                  <p:embed/>
                </p:oleObj>
              </mc:Choice>
              <mc:Fallback>
                <p:oleObj name="Equation" r:id="rId3" imgW="21459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463" y="557957"/>
                        <a:ext cx="2520280" cy="860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4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780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620688"/>
            <a:ext cx="7347427" cy="1637806"/>
          </a:xfrm>
        </p:spPr>
        <p:txBody>
          <a:bodyPr/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ідність поліпшення якості продукції зумовлюється такими обставинами, як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64382" y="2489200"/>
            <a:ext cx="7596050" cy="4036144"/>
          </a:xfrm>
        </p:spPr>
        <p:txBody>
          <a:bodyPr>
            <a:normAutofit/>
          </a:bodyPr>
          <a:lstStyle/>
          <a:p>
            <a:pPr lvl="0"/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ребою науково-технічного прогресу 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міною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живчих запитів населення 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тачею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о обмеженістю природних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сурсів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вищенням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 матеріального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имулювання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витком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овнішньої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ргівлі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401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2204864"/>
            <a:ext cx="7812074" cy="4464496"/>
          </a:xfrm>
        </p:spPr>
        <p:txBody>
          <a:bodyPr>
            <a:noAutofit/>
          </a:bodyPr>
          <a:lstStyle/>
          <a:p>
            <a:r>
              <a:rPr lang="uk-UA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 </a:t>
            </a:r>
            <a:r>
              <a:rPr lang="uk-UA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ідвищення якості продукції </a:t>
            </a: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гає в тому, що недостатній рівень якості має негативні економічні, соціальні та екологічні наслідки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ономічні наслідки</a:t>
            </a:r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гають у втратах матеріальних і трудових ресурсів, затрачених на виготовлення, транспортування і збереження недоброякісної продукції; додаткові витрати на ремонт техніки; втрати у виробничій інфраструктурі (дороги, сховища, комунікації) тощо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і наслідки</a:t>
            </a:r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являються у зниженні темпів росту добробуту населення, падінні престижу вітчизняних товарів, зменшенні прибутків підприємств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ологічні наслідки</a:t>
            </a:r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 додаткові втрати на очищення земельних ресурсів, водного і повітряного басейнів, на оздоровлення населення, втрати продуктивності сільськогосподарського виробництва через складну екологічну ситуацію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якості передбачає визначення її абсолютного, відносного, перспективного і оптимального рівнів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3350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64382" y="2489200"/>
            <a:ext cx="7956090" cy="3676104"/>
          </a:xfrm>
        </p:spPr>
        <p:txBody>
          <a:bodyPr>
            <a:normAutofit/>
          </a:bodyPr>
          <a:lstStyle/>
          <a:p>
            <a:r>
              <a:rPr lang="uk-U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ий 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вень як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ють шляхом обчислення певних показників без їх порівняння з відповідними показниками аналогічних виробів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становлення 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носного рівня як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гає у зіставленні абсолютних показників якості продукції з відповідними показниками аналогічних кращих зразків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іоритетн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и розвитку науки і техніки повинні відображатись у 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ному рівні як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ції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альний 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вень як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ає мінімальній величині загальних суспільних витрат на виробництво і експлуатацію продукції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764704"/>
            <a:ext cx="5040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якості передбачає визначення її абсолютного, відносного, перспективного і оптимального рівнів.</a:t>
            </a:r>
            <a:endParaRPr lang="ru-RU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618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251520" y="1196752"/>
            <a:ext cx="8640960" cy="6408712"/>
          </a:xfrm>
        </p:spPr>
        <p:txBody>
          <a:bodyPr>
            <a:normAutofit/>
          </a:bodyPr>
          <a:lstStyle/>
          <a:p>
            <a:r>
              <a:rPr lang="uk-UA" b="1" dirty="0"/>
              <a:t> </a:t>
            </a:r>
            <a:r>
              <a:rPr lang="uk-UA" dirty="0" smtClean="0"/>
              <a:t>Залежно </a:t>
            </a:r>
            <a:r>
              <a:rPr lang="uk-UA" dirty="0"/>
              <a:t>від кількості властивостей, які характеризуються, </a:t>
            </a:r>
            <a:r>
              <a:rPr lang="uk-UA" b="1" dirty="0"/>
              <a:t>показники якості </a:t>
            </a:r>
            <a:r>
              <a:rPr lang="uk-UA" dirty="0"/>
              <a:t>поділяються на:</a:t>
            </a:r>
            <a:endParaRPr lang="ru-RU" dirty="0"/>
          </a:p>
          <a:p>
            <a:pPr lvl="0"/>
            <a:r>
              <a:rPr lang="uk-UA" b="1" dirty="0"/>
              <a:t>одиничні</a:t>
            </a:r>
            <a:r>
              <a:rPr lang="uk-UA" i="1" dirty="0"/>
              <a:t>, </a:t>
            </a:r>
            <a:r>
              <a:rPr lang="uk-UA" dirty="0"/>
              <a:t>що характеризують окремі властивості виробу і поділяються на показники: призначення, надійності і довговічності, технологічності, ергономічні, естетичні, стандартизації та уніфікації, економічні, патентно-правові;</a:t>
            </a:r>
            <a:endParaRPr lang="ru-RU" dirty="0"/>
          </a:p>
          <a:p>
            <a:pPr lvl="0"/>
            <a:r>
              <a:rPr lang="uk-UA" b="1" dirty="0"/>
              <a:t>комплексні</a:t>
            </a:r>
            <a:r>
              <a:rPr lang="uk-UA" i="1" dirty="0"/>
              <a:t>, </a:t>
            </a:r>
            <a:r>
              <a:rPr lang="uk-UA" dirty="0"/>
              <a:t>за допомогою яких вимірюється група властивостей виробу, згідно  цих показників продукцію поділяють на сорти, марки, класи.</a:t>
            </a:r>
            <a:endParaRPr lang="ru-RU" dirty="0"/>
          </a:p>
          <a:p>
            <a:pPr lvl="0"/>
            <a:r>
              <a:rPr lang="uk-UA" b="1" dirty="0"/>
              <a:t>узагальнюючі,</a:t>
            </a:r>
            <a:r>
              <a:rPr lang="uk-UA" i="1" dirty="0"/>
              <a:t> </a:t>
            </a:r>
            <a:r>
              <a:rPr lang="uk-UA" dirty="0"/>
              <a:t>які характеризують якість усієї сукупності продукції підприємства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5732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>
                <a:effectLst/>
              </a:rPr>
              <a:t>Тема 13.2. Методи оцінки якості продукції</a:t>
            </a:r>
            <a:r>
              <a:rPr lang="uk-UA" dirty="0" smtClean="0">
                <a:effectLst/>
              </a:rPr>
              <a:t>.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84710" y="1853248"/>
            <a:ext cx="8229600" cy="4672096"/>
          </a:xfrm>
        </p:spPr>
        <p:txBody>
          <a:bodyPr>
            <a:normAutofit/>
          </a:bodyPr>
          <a:lstStyle/>
          <a:p>
            <a:r>
              <a:rPr lang="uk-UA" b="1" i="1" dirty="0"/>
              <a:t>Методи оцінки якості продукції </a:t>
            </a:r>
            <a:r>
              <a:rPr lang="uk-UA" dirty="0"/>
              <a:t>поділяються залежно від способу одержання інформації на: об'єктивний (вимірювальний і реєстраційний), органолептичний і розрахун­ковий</a:t>
            </a:r>
            <a:r>
              <a:rPr lang="uk-UA" dirty="0" smtClean="0"/>
              <a:t>.</a:t>
            </a:r>
            <a:endParaRPr lang="ru-RU" dirty="0"/>
          </a:p>
          <a:p>
            <a:r>
              <a:rPr lang="uk-UA" b="1" dirty="0"/>
              <a:t>Вимірювальний метод </a:t>
            </a:r>
            <a:r>
              <a:rPr lang="uk-UA" dirty="0"/>
              <a:t>- передбачає використання при оцінці якості продукції технічних засобів контролю.</a:t>
            </a:r>
            <a:endParaRPr lang="ru-RU" dirty="0"/>
          </a:p>
          <a:p>
            <a:r>
              <a:rPr lang="uk-UA" b="1" dirty="0"/>
              <a:t>Реєстраційний метод </a:t>
            </a:r>
            <a:r>
              <a:rPr lang="uk-UA" dirty="0"/>
              <a:t>ґрунтується на спостереженні і підрахунку кількості предметів, випадків.</a:t>
            </a:r>
            <a:endParaRPr lang="ru-RU" dirty="0"/>
          </a:p>
          <a:p>
            <a:r>
              <a:rPr lang="uk-UA" b="1" dirty="0"/>
              <a:t>Органолептичний метод </a:t>
            </a:r>
            <a:r>
              <a:rPr lang="uk-UA" dirty="0"/>
              <a:t>передбачає аналіз сприймань органами чуття людини споживчих властивостей товару.</a:t>
            </a:r>
            <a:endParaRPr lang="ru-RU" dirty="0"/>
          </a:p>
          <a:p>
            <a:r>
              <a:rPr lang="uk-UA" b="1" dirty="0"/>
              <a:t>Розрахунковий метод </a:t>
            </a:r>
            <a:r>
              <a:rPr lang="uk-UA" dirty="0"/>
              <a:t>використовується при визначенні показників якості новостворених </a:t>
            </a:r>
            <a:r>
              <a:rPr lang="uk-UA" dirty="0" smtClean="0"/>
              <a:t>виробів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9408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о від джерел інформації методи оцінки якості поділяються н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66885" y="2492896"/>
            <a:ext cx="8229600" cy="3816424"/>
          </a:xfrm>
        </p:spPr>
        <p:txBody>
          <a:bodyPr>
            <a:normAutofit/>
          </a:bodyPr>
          <a:lstStyle/>
          <a:p>
            <a:pPr lvl="0"/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адиційний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оцінка якості продукції у спеціалізованих підрозділах)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спертний (використовується для оцінки естетичних показників якості)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ий (</a:t>
            </a:r>
            <a:r>
              <a:rPr lang="uk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унтується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изначенні якості на основі вивчення думки споживачів про неї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buNone/>
            </a:pPr>
            <a:r>
              <a:rPr lang="uk-UA" dirty="0"/>
              <a:t>В окрему групу виділяються </a:t>
            </a:r>
            <a:r>
              <a:rPr lang="uk-UA" b="1" i="1" dirty="0"/>
              <a:t>статистичні методи </a:t>
            </a:r>
            <a:r>
              <a:rPr lang="uk-UA" dirty="0"/>
              <a:t>оцінки якості продукції, які ґрунтуються на використанні методів математичної статистики і мають вибірковий характер.</a:t>
            </a:r>
            <a:endParaRPr lang="ru-RU" dirty="0"/>
          </a:p>
          <a:p>
            <a:pPr lvl="0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531327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73440" y="188640"/>
            <a:ext cx="8229600" cy="1143000"/>
          </a:xfrm>
        </p:spPr>
        <p:txBody>
          <a:bodyPr>
            <a:noAutofit/>
          </a:bodyPr>
          <a:lstStyle/>
          <a:p>
            <a:r>
              <a:rPr lang="uk-UA" sz="3200" dirty="0">
                <a:effectLst/>
              </a:rPr>
              <a:t>Тема 13.3. Конкурентоспроможність продукції: чинники забезпечення та методика оцінки її рівня.</a:t>
            </a:r>
            <a:r>
              <a:rPr lang="ru-RU" sz="3200" dirty="0">
                <a:effectLst/>
              </a:rPr>
              <a:t/>
            </a:r>
            <a:br>
              <a:rPr lang="ru-RU" sz="3200" dirty="0">
                <a:effectLst/>
              </a:rPr>
            </a:br>
            <a:endParaRPr lang="ru-RU" sz="3200" b="0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42608" y="2852936"/>
            <a:ext cx="8291264" cy="2088232"/>
          </a:xfrm>
        </p:spPr>
        <p:txBody>
          <a:bodyPr/>
          <a:lstStyle/>
          <a:p>
            <a:r>
              <a:rPr lang="uk-UA" b="1" dirty="0" smtClean="0"/>
              <a:t>Конкурентоспроможність - </a:t>
            </a:r>
            <a:r>
              <a:rPr lang="uk-UA" dirty="0"/>
              <a:t>це характеристика товару, що відображає її відмінність від товару-конкурента як за ступенем задоволення конкретної потреби, так і за витратами на його забезпечення</a:t>
            </a:r>
            <a:r>
              <a:rPr lang="uk-UA" dirty="0" smtClean="0"/>
              <a:t>.</a:t>
            </a:r>
            <a:endParaRPr lang="en-US" dirty="0" smtClean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12814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 (конференц-зал)">
  <a:themeElements>
    <a:clrScheme name="Ион (конференц-зал)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Ион (конференц-зал)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 (конференц-зал)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Ион">
  <a:themeElements>
    <a:clrScheme name="Ион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Ион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10</TotalTime>
  <Words>1968</Words>
  <Application>Microsoft Office PowerPoint</Application>
  <PresentationFormat>Экран (4:3)</PresentationFormat>
  <Paragraphs>151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0" baseType="lpstr">
      <vt:lpstr>Arial</vt:lpstr>
      <vt:lpstr>Century Gothic</vt:lpstr>
      <vt:lpstr>Symbol</vt:lpstr>
      <vt:lpstr>Times New Roman</vt:lpstr>
      <vt:lpstr>Wingdings 3</vt:lpstr>
      <vt:lpstr>Ион (конференц-зал)</vt:lpstr>
      <vt:lpstr>Ион</vt:lpstr>
      <vt:lpstr>Equation</vt:lpstr>
      <vt:lpstr>Лекція 13. Якість та конкурентоспроможність продукції.</vt:lpstr>
      <vt:lpstr>Тема 13.1. Поняття і показники якості продукції.</vt:lpstr>
      <vt:lpstr>Необхідність поліпшення якості продукції зумовлюється такими обставинами, як:  </vt:lpstr>
      <vt:lpstr>Презентация PowerPoint</vt:lpstr>
      <vt:lpstr>Презентация PowerPoint</vt:lpstr>
      <vt:lpstr>Презентация PowerPoint</vt:lpstr>
      <vt:lpstr>Тема 13.2. Методи оцінки якості продукції.</vt:lpstr>
      <vt:lpstr>Залежно від джерел інформації методи оцінки якості поділяються на:</vt:lpstr>
      <vt:lpstr>Тема 13.3. Конкурентоспроможність продукції: чинники забезпечення та методика оцінки її рівня. </vt:lpstr>
      <vt:lpstr>Чинники забезпечення конкурентоспроможності продукції:</vt:lpstr>
      <vt:lpstr>Методика оцінки рівня конкурентоспроможності товару передбачає проведення розрахунків у декілька етапів: </vt:lpstr>
      <vt:lpstr>Презентация PowerPoint</vt:lpstr>
      <vt:lpstr>Презентация PowerPoint</vt:lpstr>
      <vt:lpstr>Презентация PowerPoint</vt:lpstr>
      <vt:lpstr>Тема 13.4. Управління якістю та конкурентоспроможністю продукції. Стандартизація та сертифікація продукції.</vt:lpstr>
      <vt:lpstr>Презентация PowerPoint</vt:lpstr>
      <vt:lpstr>Презентация PowerPoint</vt:lpstr>
      <vt:lpstr>Презентация PowerPoint</vt:lpstr>
      <vt:lpstr>Тема 13.5. Економічна ефективність підвищення якості та конкурентоспроможності продукції та шляхи її підвищення.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3. Розділ 13. Якість та конкурентоспроможність продукції.</dc:title>
  <dc:creator>Viktoriya</dc:creator>
  <cp:lastModifiedBy>Valeria Tymoshyk</cp:lastModifiedBy>
  <cp:revision>20</cp:revision>
  <dcterms:created xsi:type="dcterms:W3CDTF">2017-10-27T19:01:55Z</dcterms:created>
  <dcterms:modified xsi:type="dcterms:W3CDTF">2026-03-02T16:32:05Z</dcterms:modified>
</cp:coreProperties>
</file>